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0" r:id="rId5"/>
    <p:sldId id="259" r:id="rId6"/>
    <p:sldId id="271" r:id="rId7"/>
    <p:sldId id="272" r:id="rId8"/>
    <p:sldId id="273" r:id="rId9"/>
    <p:sldId id="274" r:id="rId10"/>
    <p:sldId id="275" r:id="rId11"/>
    <p:sldId id="276" r:id="rId12"/>
    <p:sldId id="268" r:id="rId13"/>
    <p:sldId id="269" r:id="rId1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46" d="100"/>
          <a:sy n="46" d="100"/>
        </p:scale>
        <p:origin x="-91" y="-7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6047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00573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92237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7255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92889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42572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693907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0950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69642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3327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0846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4A5D4-66D6-4B60-9094-E9D9E47CE453}" type="datetimeFigureOut">
              <a:rPr lang="ru-RU" smtClean="0"/>
              <a:t>04.02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0BF5E0-622F-40A4-9565-5AA969B53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7472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10" Type="http://schemas.openxmlformats.org/officeDocument/2006/relationships/image" Target="../media/image30.png"/><Relationship Id="rId4" Type="http://schemas.openxmlformats.org/officeDocument/2006/relationships/image" Target="../media/image13.png"/><Relationship Id="rId9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6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9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2.png"/><Relationship Id="rId7" Type="http://schemas.openxmlformats.org/officeDocument/2006/relationships/image" Target="../media/image1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6857999"/>
          </a:xfrm>
        </p:spPr>
        <p:txBody>
          <a:bodyPr anchor="ctr"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Игры с природой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88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</a:t>
            </a:r>
            <a:r>
              <a:rPr lang="ru-RU" sz="3600" b="1" dirty="0" err="1" smtClean="0">
                <a:latin typeface="Times New Roman" pitchFamily="18" charset="0"/>
                <a:cs typeface="Times New Roman" pitchFamily="18" charset="0"/>
              </a:rPr>
              <a:t>Сэвидж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То есть первый столбец матрицы рисков равен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02244" y="3384848"/>
            <a:ext cx="11284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Аналогично находим элементы других столбцов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85808"/>
              </p:ext>
            </p:extLst>
          </p:nvPr>
        </p:nvGraphicFramePr>
        <p:xfrm>
          <a:off x="6286500" y="1772835"/>
          <a:ext cx="389211" cy="141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r:id="rId4" imgW="304800" imgH="1079500" progId="Equation.DSMT4">
                  <p:embed/>
                </p:oleObj>
              </mc:Choice>
              <mc:Fallback>
                <p:oleObj r:id="rId4" imgW="304800" imgH="1079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1772835"/>
                        <a:ext cx="389211" cy="1411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25836"/>
              </p:ext>
            </p:extLst>
          </p:nvPr>
        </p:nvGraphicFramePr>
        <p:xfrm>
          <a:off x="6144482" y="3412846"/>
          <a:ext cx="1588833" cy="134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6" imgW="1257300" imgH="1079500" progId="Equation.DSMT4">
                  <p:embed/>
                </p:oleObj>
              </mc:Choice>
              <mc:Fallback>
                <p:oleObj r:id="rId6" imgW="1257300" imgH="1079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482" y="3412846"/>
                        <a:ext cx="1588833" cy="1347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96576"/>
              </p:ext>
            </p:extLst>
          </p:nvPr>
        </p:nvGraphicFramePr>
        <p:xfrm>
          <a:off x="8173394" y="3389168"/>
          <a:ext cx="1607420" cy="137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8" imgW="1244600" imgH="1079500" progId="Equation.DSMT4">
                  <p:embed/>
                </p:oleObj>
              </mc:Choice>
              <mc:Fallback>
                <p:oleObj r:id="rId8" imgW="12446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3394" y="3389168"/>
                        <a:ext cx="1607420" cy="1376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502243" y="4934635"/>
            <a:ext cx="82825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Таким образом, матрица рисков для нашего примера будет иметь вид:</a:t>
            </a: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218031"/>
              </p:ext>
            </p:extLst>
          </p:nvPr>
        </p:nvGraphicFramePr>
        <p:xfrm>
          <a:off x="8691741" y="4934635"/>
          <a:ext cx="1611589" cy="135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10" imgW="1257300" imgH="1079500" progId="Equation.DSMT4">
                  <p:embed/>
                </p:oleObj>
              </mc:Choice>
              <mc:Fallback>
                <p:oleObj r:id="rId10" imgW="1257300" imgH="1079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741" y="4934635"/>
                        <a:ext cx="1611589" cy="135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711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</a:t>
            </a:r>
            <a:r>
              <a:rPr lang="ru-RU" sz="3600" b="1" dirty="0" err="1" smtClean="0">
                <a:latin typeface="Times New Roman" pitchFamily="18" charset="0"/>
                <a:cs typeface="Times New Roman" pitchFamily="18" charset="0"/>
              </a:rPr>
              <a:t>Сэвидж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145600" y="4597330"/>
            <a:ext cx="32418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26727" y="4010569"/>
            <a:ext cx="20757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Далее в каждой строке матрицы рисков определяется наибольший результат (максимальный элемент в строк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)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02243" y="3188960"/>
            <a:ext cx="11284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Лучшей по критерию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Сэвидж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считается та стратегия, для которой этот результат наименьший:	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502242" y="4412664"/>
            <a:ext cx="5828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именим критери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тимизма к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шему примеру.</a:t>
            </a:r>
          </a:p>
        </p:txBody>
      </p:sp>
      <p:pic>
        <p:nvPicPr>
          <p:cNvPr id="208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5957794" cy="159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9" y="2590408"/>
            <a:ext cx="2718476" cy="44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43" y="3828600"/>
            <a:ext cx="3937147" cy="36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9" y="2565915"/>
            <a:ext cx="2498650" cy="548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43" y="3803185"/>
            <a:ext cx="4019571" cy="389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9" y="2527420"/>
            <a:ext cx="2718476" cy="593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43" y="3804202"/>
            <a:ext cx="4019571" cy="42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441" y="4903407"/>
            <a:ext cx="5957794" cy="1677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5444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31180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Запись ответ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9465399" y="3816102"/>
            <a:ext cx="33694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10673542" y="3903013"/>
            <a:ext cx="38305024" cy="4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862050" y="3197818"/>
            <a:ext cx="20334073" cy="64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554173" y="1979901"/>
            <a:ext cx="280363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02243" y="1840954"/>
            <a:ext cx="657840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ыпишем оптимальные результаты по разным критериям: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421" y="2356896"/>
            <a:ext cx="3841157" cy="20987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02242" y="4705114"/>
            <a:ext cx="1128447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ак видно, стратегия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чаще всего встречается в лучших результатах. Она и будет записана нами в ответ как самая оптимальная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ru-RU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b="1" dirty="0">
                <a:latin typeface="Times New Roman" pitchFamily="18" charset="0"/>
                <a:cs typeface="Times New Roman" pitchFamily="18" charset="0"/>
              </a:rPr>
              <a:t>Ответ: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по совокупности критериев выбираем стратегию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– привлечь к выполнению работ только финансовых консультантов.</a:t>
            </a:r>
          </a:p>
        </p:txBody>
      </p:sp>
    </p:spTree>
    <p:extLst>
      <p:ext uri="{BB962C8B-B14F-4D97-AF65-F5344CB8AC3E}">
        <p14:creationId xmlns:p14="http://schemas.microsoft.com/office/powerpoint/2010/main" val="1230662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0"/>
            <a:ext cx="9144000" cy="6857999"/>
          </a:xfrm>
        </p:spPr>
        <p:txBody>
          <a:bodyPr anchor="ctr"/>
          <a:lstStyle/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Спасибо за внимание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819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3800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Игры с природой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02243" y="2008690"/>
            <a:ext cx="11284477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определенность </a:t>
            </a:r>
            <a:r>
              <a:rPr lang="ru-RU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статистическое распределение возможных значений </a:t>
            </a:r>
            <a:r>
              <a:rPr lang="ru-RU" sz="28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казателя, при которых могут быть известны лишь </a:t>
            </a:r>
            <a:r>
              <a:rPr lang="ru-RU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раницы, в которых заключен спрос, но ни каких даже вероятностных соображений о его предстоящих значениях нет.</a:t>
            </a:r>
            <a:endParaRPr lang="ru-RU" sz="2800" dirty="0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algn="just"/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Такая неопределённость может возникнуть, когда спрос (например, на сезонные товары) зависит от метеорологических условий (конфликт с природой) или в условиях рынка от деятельности конкурента, уже удовлетворившего неизвестную часть спроса.</a:t>
            </a:r>
          </a:p>
        </p:txBody>
      </p:sp>
    </p:spTree>
    <p:extLst>
      <p:ext uri="{BB962C8B-B14F-4D97-AF65-F5344CB8AC3E}">
        <p14:creationId xmlns:p14="http://schemas.microsoft.com/office/powerpoint/2010/main" val="224915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1891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Пример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145600" y="4597330"/>
            <a:ext cx="32418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63" name="Picture 3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71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0" name="Picture 4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9" name="Picture 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71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7" name="Picture 4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6" name="Picture 4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" name="Picture 4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" name="Picture 40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" name="Picture 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6" name="Picture 5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71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5" name="Picture 5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4" name="Picture 5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3" name="Picture 4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2" name="Picture 4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1" name="Picture 47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8" name="Picture 5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5" name="Picture 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84" name="Picture 6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71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502241" y="1697718"/>
            <a:ext cx="11284477" cy="5001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Фирма Исполнитель выполняет и сдает проект. На этапе выполнения возможны следующие стратеги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выполнение </a:t>
            </a: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собственными силами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привлечение только научных консультантов</a:t>
            </a:r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- привлечение только финансовых консультантов</a:t>
            </a:r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привлечение научных и финансовых консультантов</a:t>
            </a:r>
          </a:p>
          <a:p>
            <a:endParaRPr lang="ru-RU" sz="11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Результат сдачи проекта зависит от требовательности Заказчика, который может: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11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не проводить экспертиз</a:t>
            </a:r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провести только научную экспертизу</a:t>
            </a:r>
            <a:endParaRPr lang="en-US" sz="11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ru-RU" sz="11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- провести только финансовую экспертизу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203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1891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Пример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145600" y="4597330"/>
            <a:ext cx="32418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6" name="Рисунок 4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630" y="3024605"/>
            <a:ext cx="9206370" cy="3055211"/>
          </a:xfrm>
          <a:prstGeom prst="rect">
            <a:avLst/>
          </a:prstGeom>
        </p:spPr>
      </p:pic>
      <p:pic>
        <p:nvPicPr>
          <p:cNvPr id="1063" name="Picture 3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71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1" name="Picture 3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0" name="Picture 3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9" name="Picture 3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8" name="Picture 3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57" name="Picture 3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0" name="Picture 4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9" name="Picture 4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571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8" name="Picture 4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81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7" name="Picture 4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6" name="Picture 4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" name="Picture 4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4" name="Picture 4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19075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77" name="Picture 5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28600" cy="23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02242" y="1775350"/>
            <a:ext cx="11284478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dirty="0">
                <a:latin typeface="Times New Roman" pitchFamily="18" charset="0"/>
                <a:cs typeface="Times New Roman" pitchFamily="18" charset="0"/>
              </a:rPr>
              <a:t>Пусть финансовый результат для Исполнителя (в млн. руб.) и вероятности проверок Заказчика могут быть оценены заранее и сведены в таблицу игры с природой </a:t>
            </a:r>
          </a:p>
        </p:txBody>
      </p:sp>
    </p:spTree>
    <p:extLst>
      <p:ext uri="{BB962C8B-B14F-4D97-AF65-F5344CB8AC3E}">
        <p14:creationId xmlns:p14="http://schemas.microsoft.com/office/powerpoint/2010/main" val="2538300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Байес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145600" y="4597330"/>
            <a:ext cx="32418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26727" y="4010569"/>
            <a:ext cx="20757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этом критерии для каждой стратегии (строки) определяется средний ожидаемый результат как сумма произведений вдоль строки результатов на их вероятности:</a:t>
            </a:r>
          </a:p>
        </p:txBody>
      </p:sp>
      <p:pic>
        <p:nvPicPr>
          <p:cNvPr id="2086" name="Picture 3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869" y="2611669"/>
            <a:ext cx="4171222" cy="414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Прямоугольник 19"/>
          <p:cNvSpPr/>
          <p:nvPr/>
        </p:nvSpPr>
        <p:spPr>
          <a:xfrm>
            <a:off x="502243" y="3188960"/>
            <a:ext cx="11284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Лучшей по критерию Байеса считается та стратегия, для которой этот результат наибольший:</a:t>
            </a:r>
          </a:p>
        </p:txBody>
      </p:sp>
      <p:pic>
        <p:nvPicPr>
          <p:cNvPr id="2087" name="Picture 3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8869" y="3741294"/>
            <a:ext cx="4171222" cy="4698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Прямоугольник 20"/>
          <p:cNvSpPr/>
          <p:nvPr/>
        </p:nvSpPr>
        <p:spPr>
          <a:xfrm>
            <a:off x="502242" y="4412664"/>
            <a:ext cx="53909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именим критерий Байеса к нашему примеру.</a:t>
            </a:r>
          </a:p>
        </p:txBody>
      </p:sp>
      <p:pic>
        <p:nvPicPr>
          <p:cNvPr id="2088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5957794" cy="159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435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</a:t>
            </a:r>
            <a:r>
              <a:rPr lang="ru-RU" sz="3600" b="1" dirty="0" err="1" smtClean="0">
                <a:latin typeface="Times New Roman" pitchFamily="18" charset="0"/>
                <a:cs typeface="Times New Roman" pitchFamily="18" charset="0"/>
              </a:rPr>
              <a:t>Вальд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145600" y="4597330"/>
            <a:ext cx="32418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26727" y="4010569"/>
            <a:ext cx="20757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этом критерии для каждой стратегии (строки) определяется наименьший достижимый результат как минимальный элемент в строке: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502243" y="3188960"/>
            <a:ext cx="11284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Лучшей по критерию </a:t>
            </a:r>
            <a:r>
              <a:rPr lang="ru-RU" sz="2000" dirty="0" err="1">
                <a:latin typeface="Times New Roman" pitchFamily="18" charset="0"/>
                <a:cs typeface="Times New Roman" pitchFamily="18" charset="0"/>
              </a:rPr>
              <a:t>Вальда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 считается та стратегия, для которой этот результат наибольший: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502242" y="4412664"/>
            <a:ext cx="54173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именим критерий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Вальд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к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шему примеру.</a:t>
            </a:r>
          </a:p>
        </p:txBody>
      </p:sp>
      <p:pic>
        <p:nvPicPr>
          <p:cNvPr id="208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5957794" cy="159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9" y="2590408"/>
            <a:ext cx="2718476" cy="44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43" y="3828600"/>
            <a:ext cx="3937147" cy="36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36213"/>
            <a:ext cx="5950136" cy="1613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416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оптимизм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1145600" y="4597330"/>
            <a:ext cx="324185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26727" y="4010569"/>
            <a:ext cx="20757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этом критерии для каждой стратегии (строки) определяется наибольший достижимый результат как максимальный элемент в строке: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502243" y="3188960"/>
            <a:ext cx="11284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Лучшей по критерию оптимизма считается та стратегия, для которой этот результат наибольший: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502242" y="4412664"/>
            <a:ext cx="58280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именим критери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птимизма к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шему примеру.</a:t>
            </a:r>
          </a:p>
        </p:txBody>
      </p:sp>
      <p:pic>
        <p:nvPicPr>
          <p:cNvPr id="2088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5957794" cy="159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9" y="2590408"/>
            <a:ext cx="2718476" cy="44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43" y="3828600"/>
            <a:ext cx="3937147" cy="363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79" y="2565915"/>
            <a:ext cx="2498650" cy="548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0643" y="3803185"/>
            <a:ext cx="4019571" cy="389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6206036" cy="159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013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Гурвиц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26727" y="4010569"/>
            <a:ext cx="20757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Обычно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задаче задается лишь коэффициент пессимизма k (χ, λ или ϰ). Коэффициент оптимизма равен, соответственно, (1-k).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аждой стратегии находят пессимистически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вариант В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и оптимистический вариант О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и вычисляют параметр Гурвица: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748" y="2717020"/>
            <a:ext cx="2828505" cy="484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02243" y="3348576"/>
            <a:ext cx="112844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Лучшей по критерию Гурвица считается та стратегия, для которой этот результат наибольший: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187" y="3852915"/>
            <a:ext cx="5036588" cy="496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Прямоугольник 22"/>
          <p:cNvSpPr/>
          <p:nvPr/>
        </p:nvSpPr>
        <p:spPr>
          <a:xfrm>
            <a:off x="502242" y="4412664"/>
            <a:ext cx="55479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рименим критерий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Гурвица к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нашему примеру.</a:t>
            </a:r>
          </a:p>
        </p:txBody>
      </p:sp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6206036" cy="1597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0320" y="4952394"/>
            <a:ext cx="6207178" cy="1609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976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49280" y="421010"/>
            <a:ext cx="2237440" cy="9589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2243" y="577295"/>
            <a:ext cx="85752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Критерий </a:t>
            </a:r>
            <a:r>
              <a:rPr lang="ru-RU" sz="3600" b="1" dirty="0" err="1" smtClean="0">
                <a:latin typeface="Times New Roman" pitchFamily="18" charset="0"/>
                <a:cs typeface="Times New Roman" pitchFamily="18" charset="0"/>
              </a:rPr>
              <a:t>Сэвиджа</a:t>
            </a:r>
            <a:endParaRPr lang="ru-RU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918662" y="2011600"/>
            <a:ext cx="625116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5918663" y="3341669"/>
            <a:ext cx="704919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6026727" y="4010569"/>
            <a:ext cx="207572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9133833" y="4041058"/>
            <a:ext cx="197831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502242" y="1803553"/>
            <a:ext cx="11284477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В этом критерии сначала строится матрица (таблица) рисков. Алгоритм построения матрицы такой.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1. Матрица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рисков строится по столбцам. 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2. В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каждом столбце находим самое большое значение выигрыша.</a:t>
            </a:r>
          </a:p>
          <a:p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  3. Из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этого значения по очереди вычитают все значения в данном столбце и записывают результат в те же позиции.</a:t>
            </a:r>
          </a:p>
          <a:p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Символьн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эту процедуру можно записать в таком виде: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269" y="3939669"/>
            <a:ext cx="2038422" cy="517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502243" y="4592320"/>
            <a:ext cx="112844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Построим матрицу рисков в нашем примере.</a:t>
            </a:r>
          </a:p>
          <a:p>
            <a:r>
              <a:rPr lang="ru-RU" sz="2000" dirty="0">
                <a:latin typeface="Times New Roman" pitchFamily="18" charset="0"/>
                <a:cs typeface="Times New Roman" pitchFamily="18" charset="0"/>
              </a:rPr>
              <a:t>Максимальный элемент в первом столбце исходной матрицы равен 10. Вычитая из 10 остальные элементы столбца, получим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08125"/>
              </p:ext>
            </p:extLst>
          </p:nvPr>
        </p:nvGraphicFramePr>
        <p:xfrm>
          <a:off x="4529276" y="5248352"/>
          <a:ext cx="1191985" cy="133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r:id="rId5" imgW="965200" imgH="1079500" progId="Equation.DSMT4">
                  <p:embed/>
                </p:oleObj>
              </mc:Choice>
              <mc:Fallback>
                <p:oleObj r:id="rId5" imgW="965200" imgH="1079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276" y="5248352"/>
                        <a:ext cx="1191985" cy="1332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1334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</TotalTime>
  <Words>583</Words>
  <Application>Microsoft Office PowerPoint</Application>
  <PresentationFormat>Произвольный</PresentationFormat>
  <Paragraphs>57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Тема Office</vt:lpstr>
      <vt:lpstr>Equation.DSMT4</vt:lpstr>
      <vt:lpstr>Игры с природой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Теория игр.  Смешанные стратегии</dc:title>
  <dc:creator>Шорохов Игорь Романович</dc:creator>
  <cp:lastModifiedBy>Игорь Шорохов</cp:lastModifiedBy>
  <cp:revision>20</cp:revision>
  <dcterms:created xsi:type="dcterms:W3CDTF">2023-12-22T05:51:51Z</dcterms:created>
  <dcterms:modified xsi:type="dcterms:W3CDTF">2024-02-04T14:22:57Z</dcterms:modified>
</cp:coreProperties>
</file>